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B405D" w:rsidRDefault="001B405D" w:rsidP="001B405D">
      <w:pPr>
        <w:pStyle w:val="Header"/>
      </w:pPr>
      <w:r>
        <w:t>Name: _______________________</w:t>
      </w:r>
      <w:r>
        <w:tab/>
      </w:r>
      <w:r>
        <w:t>Table #: ________</w:t>
      </w:r>
      <w:r>
        <w:t>Period: _______</w:t>
      </w:r>
      <w:r>
        <w:tab/>
        <w:t>Date: ____</w:t>
      </w:r>
    </w:p>
    <w:p w:rsidR="001B405D" w:rsidRPr="001B405D" w:rsidRDefault="001B405D" w:rsidP="001B405D">
      <w:pPr>
        <w:pStyle w:val="Header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1.2A Adding </w:t>
      </w:r>
      <w:proofErr w:type="spellStart"/>
      <w:r>
        <w:rPr>
          <w:b/>
          <w:sz w:val="24"/>
          <w:szCs w:val="24"/>
        </w:rPr>
        <w:t>Integers_</w:t>
      </w:r>
      <w:r w:rsidRPr="00AA227A">
        <w:rPr>
          <w:b/>
          <w:sz w:val="24"/>
          <w:szCs w:val="24"/>
        </w:rPr>
        <w:t>Classwork</w:t>
      </w:r>
      <w:proofErr w:type="spellEnd"/>
    </w:p>
    <w:p w:rsidR="001B405D" w:rsidRPr="001B405D" w:rsidRDefault="001B405D" w:rsidP="001B405D">
      <w:pPr>
        <w:rPr>
          <w:i/>
          <w:sz w:val="20"/>
        </w:rPr>
      </w:pPr>
      <w:r w:rsidRPr="001B405D">
        <w:rPr>
          <w:i/>
          <w:sz w:val="20"/>
        </w:rPr>
        <w:t xml:space="preserve">Objective: add integers, show that the sum of a number and its opposite is 0, </w:t>
      </w:r>
      <w:proofErr w:type="gramStart"/>
      <w:r w:rsidRPr="001B405D">
        <w:rPr>
          <w:i/>
          <w:sz w:val="20"/>
        </w:rPr>
        <w:t>solve</w:t>
      </w:r>
      <w:proofErr w:type="gramEnd"/>
      <w:r w:rsidRPr="001B405D">
        <w:rPr>
          <w:i/>
          <w:sz w:val="20"/>
        </w:rPr>
        <w:t xml:space="preserve"> real-life problems. CC.SS.7.NS.1a/1b/1d/3 </w:t>
      </w:r>
      <w:bookmarkStart w:id="0" w:name="_GoBack"/>
      <w:bookmarkEnd w:id="0"/>
    </w:p>
    <w:p w:rsidR="00815AEB" w:rsidRDefault="00815AEB" w:rsidP="001B405D">
      <w:r>
        <w:t>Use the number line to show the work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25"/>
        <w:gridCol w:w="1890"/>
        <w:gridCol w:w="8275"/>
      </w:tblGrid>
      <w:tr w:rsidR="00815AEB" w:rsidTr="00443C28">
        <w:tc>
          <w:tcPr>
            <w:tcW w:w="625" w:type="dxa"/>
          </w:tcPr>
          <w:p w:rsidR="00815AEB" w:rsidRPr="00D67B69" w:rsidRDefault="00815AEB" w:rsidP="00443C28">
            <w:pPr>
              <w:rPr>
                <w:b/>
              </w:rPr>
            </w:pPr>
            <w:r w:rsidRPr="00D67B69">
              <w:rPr>
                <w:b/>
              </w:rPr>
              <w:t>#</w:t>
            </w:r>
          </w:p>
        </w:tc>
        <w:tc>
          <w:tcPr>
            <w:tcW w:w="1890" w:type="dxa"/>
          </w:tcPr>
          <w:p w:rsidR="00815AEB" w:rsidRPr="00D67B69" w:rsidRDefault="00815AEB" w:rsidP="00443C28">
            <w:pPr>
              <w:rPr>
                <w:b/>
              </w:rPr>
            </w:pPr>
            <w:r w:rsidRPr="00D67B69">
              <w:rPr>
                <w:b/>
              </w:rPr>
              <w:t>Expression</w:t>
            </w:r>
          </w:p>
        </w:tc>
        <w:tc>
          <w:tcPr>
            <w:tcW w:w="8275" w:type="dxa"/>
          </w:tcPr>
          <w:p w:rsidR="00815AEB" w:rsidRPr="00D67B69" w:rsidRDefault="00815AEB" w:rsidP="00443C28">
            <w:pPr>
              <w:rPr>
                <w:b/>
              </w:rPr>
            </w:pPr>
            <w:r w:rsidRPr="00D67B69">
              <w:rPr>
                <w:b/>
              </w:rPr>
              <w:t>Number Line. Show your work by using the number line</w:t>
            </w:r>
          </w:p>
        </w:tc>
      </w:tr>
      <w:tr w:rsidR="00815AEB" w:rsidTr="00443C28">
        <w:tc>
          <w:tcPr>
            <w:tcW w:w="625" w:type="dxa"/>
          </w:tcPr>
          <w:p w:rsidR="00815AEB" w:rsidRDefault="00815AEB" w:rsidP="00443C28">
            <w:r>
              <w:t>1</w:t>
            </w:r>
          </w:p>
        </w:tc>
        <w:tc>
          <w:tcPr>
            <w:tcW w:w="1890" w:type="dxa"/>
          </w:tcPr>
          <w:p w:rsidR="00225499" w:rsidRDefault="00225499" w:rsidP="00443C28"/>
          <w:p w:rsidR="00815AEB" w:rsidRDefault="0048167A" w:rsidP="00443C28">
            <w:r>
              <w:t>-7 + (-2</w:t>
            </w:r>
            <w:r w:rsidR="00815AEB">
              <w:t>)</w:t>
            </w:r>
            <w:r w:rsidR="00225499">
              <w:t xml:space="preserve"> = </w:t>
            </w:r>
          </w:p>
        </w:tc>
        <w:tc>
          <w:tcPr>
            <w:tcW w:w="8275" w:type="dxa"/>
          </w:tcPr>
          <w:p w:rsidR="00815AEB" w:rsidRDefault="00815AEB" w:rsidP="00443C28">
            <w:r w:rsidRPr="00D67B69">
              <w:rPr>
                <w:noProof/>
              </w:rPr>
              <w:drawing>
                <wp:inline distT="0" distB="0" distL="0" distR="0" wp14:anchorId="45751833" wp14:editId="382E2F66">
                  <wp:extent cx="4938996" cy="439479"/>
                  <wp:effectExtent l="0" t="0" r="0" b="0"/>
                  <wp:docPr id="1026" name="Picture 2" descr="Image result for number lin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2" descr="Image result for number lin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87735" cy="497205"/>
                          </a:xfrm>
                          <a:prstGeom prst="rect">
                            <a:avLst/>
                          </a:prstGeom>
                          <a:noFill/>
                          <a:extLst/>
                        </pic:spPr>
                      </pic:pic>
                    </a:graphicData>
                  </a:graphic>
                </wp:inline>
              </w:drawing>
            </w:r>
          </w:p>
          <w:p w:rsidR="00815AEB" w:rsidRDefault="00815AEB" w:rsidP="00443C28"/>
        </w:tc>
      </w:tr>
      <w:tr w:rsidR="00815AEB" w:rsidTr="00443C28">
        <w:tc>
          <w:tcPr>
            <w:tcW w:w="625" w:type="dxa"/>
          </w:tcPr>
          <w:p w:rsidR="00815AEB" w:rsidRDefault="00815AEB" w:rsidP="00443C28">
            <w:r>
              <w:t>2</w:t>
            </w:r>
          </w:p>
        </w:tc>
        <w:tc>
          <w:tcPr>
            <w:tcW w:w="1890" w:type="dxa"/>
          </w:tcPr>
          <w:p w:rsidR="00225499" w:rsidRDefault="00225499" w:rsidP="00443C28"/>
          <w:p w:rsidR="00815AEB" w:rsidRDefault="0048167A" w:rsidP="00443C28">
            <w:r>
              <w:t>-9 + 3</w:t>
            </w:r>
            <w:r w:rsidR="00225499">
              <w:t xml:space="preserve"> = </w:t>
            </w:r>
          </w:p>
        </w:tc>
        <w:tc>
          <w:tcPr>
            <w:tcW w:w="8275" w:type="dxa"/>
          </w:tcPr>
          <w:p w:rsidR="00815AEB" w:rsidRDefault="00815AEB" w:rsidP="00443C28">
            <w:r w:rsidRPr="00D67B69">
              <w:rPr>
                <w:noProof/>
              </w:rPr>
              <w:drawing>
                <wp:inline distT="0" distB="0" distL="0" distR="0" wp14:anchorId="5EDD31D9" wp14:editId="66CE2AD8">
                  <wp:extent cx="4938996" cy="439479"/>
                  <wp:effectExtent l="0" t="0" r="0" b="0"/>
                  <wp:docPr id="11" name="Picture 2" descr="Image result for number lin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2" descr="Image result for number lin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87735" cy="497205"/>
                          </a:xfrm>
                          <a:prstGeom prst="rect">
                            <a:avLst/>
                          </a:prstGeom>
                          <a:noFill/>
                          <a:extLst/>
                        </pic:spPr>
                      </pic:pic>
                    </a:graphicData>
                  </a:graphic>
                </wp:inline>
              </w:drawing>
            </w:r>
          </w:p>
          <w:p w:rsidR="00815AEB" w:rsidRDefault="00815AEB" w:rsidP="00443C28"/>
        </w:tc>
      </w:tr>
      <w:tr w:rsidR="00815AEB" w:rsidTr="00443C28">
        <w:tc>
          <w:tcPr>
            <w:tcW w:w="625" w:type="dxa"/>
          </w:tcPr>
          <w:p w:rsidR="00815AEB" w:rsidRDefault="00815AEB" w:rsidP="00443C28">
            <w:r>
              <w:t>3</w:t>
            </w:r>
          </w:p>
        </w:tc>
        <w:tc>
          <w:tcPr>
            <w:tcW w:w="1890" w:type="dxa"/>
          </w:tcPr>
          <w:p w:rsidR="00225499" w:rsidRDefault="00225499" w:rsidP="00443C28"/>
          <w:p w:rsidR="00815AEB" w:rsidRDefault="0048167A" w:rsidP="00443C28">
            <w:r>
              <w:t>9</w:t>
            </w:r>
            <w:r w:rsidR="00815AEB">
              <w:t xml:space="preserve"> + (-3)</w:t>
            </w:r>
            <w:r w:rsidR="00225499">
              <w:t xml:space="preserve"> =</w:t>
            </w:r>
          </w:p>
        </w:tc>
        <w:tc>
          <w:tcPr>
            <w:tcW w:w="8275" w:type="dxa"/>
          </w:tcPr>
          <w:p w:rsidR="00815AEB" w:rsidRDefault="00815AEB" w:rsidP="00443C28">
            <w:r w:rsidRPr="00D67B69">
              <w:rPr>
                <w:noProof/>
              </w:rPr>
              <w:drawing>
                <wp:inline distT="0" distB="0" distL="0" distR="0" wp14:anchorId="0E4E9895" wp14:editId="7840461F">
                  <wp:extent cx="4938996" cy="439479"/>
                  <wp:effectExtent l="0" t="0" r="0" b="0"/>
                  <wp:docPr id="12" name="Picture 2" descr="Image result for number lin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2" descr="Image result for number lin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87735" cy="497205"/>
                          </a:xfrm>
                          <a:prstGeom prst="rect">
                            <a:avLst/>
                          </a:prstGeom>
                          <a:noFill/>
                          <a:extLst/>
                        </pic:spPr>
                      </pic:pic>
                    </a:graphicData>
                  </a:graphic>
                </wp:inline>
              </w:drawing>
            </w:r>
          </w:p>
          <w:p w:rsidR="00815AEB" w:rsidRDefault="00815AEB" w:rsidP="00443C28"/>
        </w:tc>
      </w:tr>
      <w:tr w:rsidR="00815AEB" w:rsidTr="00443C28">
        <w:tc>
          <w:tcPr>
            <w:tcW w:w="625" w:type="dxa"/>
          </w:tcPr>
          <w:p w:rsidR="00815AEB" w:rsidRDefault="00815AEB" w:rsidP="00443C28">
            <w:r>
              <w:t>3</w:t>
            </w:r>
          </w:p>
        </w:tc>
        <w:tc>
          <w:tcPr>
            <w:tcW w:w="1890" w:type="dxa"/>
          </w:tcPr>
          <w:p w:rsidR="00225499" w:rsidRDefault="00225499" w:rsidP="00443C28"/>
          <w:p w:rsidR="00815AEB" w:rsidRDefault="0048167A" w:rsidP="00443C28">
            <w:r>
              <w:t>9 + (-9</w:t>
            </w:r>
            <w:r w:rsidR="00815AEB">
              <w:t>)</w:t>
            </w:r>
            <w:r w:rsidR="00225499">
              <w:t xml:space="preserve"> =</w:t>
            </w:r>
          </w:p>
        </w:tc>
        <w:tc>
          <w:tcPr>
            <w:tcW w:w="8275" w:type="dxa"/>
          </w:tcPr>
          <w:p w:rsidR="00815AEB" w:rsidRDefault="00815AEB" w:rsidP="00443C28">
            <w:r w:rsidRPr="00D67B69">
              <w:rPr>
                <w:noProof/>
              </w:rPr>
              <w:drawing>
                <wp:inline distT="0" distB="0" distL="0" distR="0" wp14:anchorId="54CF03BA" wp14:editId="24CEE923">
                  <wp:extent cx="4938996" cy="439479"/>
                  <wp:effectExtent l="0" t="0" r="0" b="0"/>
                  <wp:docPr id="13" name="Picture 2" descr="Image result for number lin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2" descr="Image result for number lin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87735" cy="497205"/>
                          </a:xfrm>
                          <a:prstGeom prst="rect">
                            <a:avLst/>
                          </a:prstGeom>
                          <a:noFill/>
                          <a:extLst/>
                        </pic:spPr>
                      </pic:pic>
                    </a:graphicData>
                  </a:graphic>
                </wp:inline>
              </w:drawing>
            </w:r>
          </w:p>
          <w:p w:rsidR="00815AEB" w:rsidRDefault="00815AEB" w:rsidP="00443C28"/>
        </w:tc>
      </w:tr>
      <w:tr w:rsidR="00815AEB" w:rsidTr="00443C28">
        <w:tc>
          <w:tcPr>
            <w:tcW w:w="625" w:type="dxa"/>
          </w:tcPr>
          <w:p w:rsidR="00815AEB" w:rsidRDefault="00815AEB" w:rsidP="00443C28">
            <w:r>
              <w:t>4</w:t>
            </w:r>
          </w:p>
        </w:tc>
        <w:tc>
          <w:tcPr>
            <w:tcW w:w="1890" w:type="dxa"/>
          </w:tcPr>
          <w:p w:rsidR="00225499" w:rsidRDefault="00225499" w:rsidP="00443C28"/>
          <w:p w:rsidR="00815AEB" w:rsidRDefault="00815AEB" w:rsidP="00443C28">
            <w:r>
              <w:t>2 + 4</w:t>
            </w:r>
            <w:r w:rsidR="00225499">
              <w:t xml:space="preserve"> =</w:t>
            </w:r>
          </w:p>
        </w:tc>
        <w:tc>
          <w:tcPr>
            <w:tcW w:w="8275" w:type="dxa"/>
          </w:tcPr>
          <w:p w:rsidR="00815AEB" w:rsidRDefault="00815AEB" w:rsidP="00443C28">
            <w:r w:rsidRPr="00D67B69">
              <w:rPr>
                <w:noProof/>
              </w:rPr>
              <w:drawing>
                <wp:inline distT="0" distB="0" distL="0" distR="0" wp14:anchorId="30D2B324" wp14:editId="1E2F343D">
                  <wp:extent cx="4938996" cy="439479"/>
                  <wp:effectExtent l="0" t="0" r="0" b="0"/>
                  <wp:docPr id="4" name="Picture 2" descr="Image result for number lin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2" descr="Image result for number lin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87735" cy="497205"/>
                          </a:xfrm>
                          <a:prstGeom prst="rect">
                            <a:avLst/>
                          </a:prstGeom>
                          <a:noFill/>
                          <a:extLst/>
                        </pic:spPr>
                      </pic:pic>
                    </a:graphicData>
                  </a:graphic>
                </wp:inline>
              </w:drawing>
            </w:r>
          </w:p>
          <w:p w:rsidR="00815AEB" w:rsidRDefault="00815AEB" w:rsidP="00443C28"/>
        </w:tc>
      </w:tr>
      <w:tr w:rsidR="00815AEB" w:rsidTr="00443C28">
        <w:tc>
          <w:tcPr>
            <w:tcW w:w="625" w:type="dxa"/>
          </w:tcPr>
          <w:p w:rsidR="00815AEB" w:rsidRDefault="00815AEB" w:rsidP="00443C28">
            <w:r>
              <w:t>5</w:t>
            </w:r>
          </w:p>
        </w:tc>
        <w:tc>
          <w:tcPr>
            <w:tcW w:w="1890" w:type="dxa"/>
          </w:tcPr>
          <w:p w:rsidR="00225499" w:rsidRDefault="00225499" w:rsidP="00443C28"/>
          <w:p w:rsidR="00815AEB" w:rsidRDefault="00815AEB" w:rsidP="00443C28">
            <w:r>
              <w:t>-6 + (-2)</w:t>
            </w:r>
            <w:r w:rsidR="00225499">
              <w:t xml:space="preserve"> =</w:t>
            </w:r>
          </w:p>
        </w:tc>
        <w:tc>
          <w:tcPr>
            <w:tcW w:w="8275" w:type="dxa"/>
          </w:tcPr>
          <w:p w:rsidR="00815AEB" w:rsidRDefault="00815AEB" w:rsidP="00443C28">
            <w:r w:rsidRPr="00D67B69">
              <w:rPr>
                <w:noProof/>
              </w:rPr>
              <w:drawing>
                <wp:inline distT="0" distB="0" distL="0" distR="0" wp14:anchorId="13F3B891" wp14:editId="07FC5331">
                  <wp:extent cx="4938996" cy="439479"/>
                  <wp:effectExtent l="0" t="0" r="0" b="0"/>
                  <wp:docPr id="15" name="Picture 2" descr="Image result for number lin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2" descr="Image result for number lin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87735" cy="497205"/>
                          </a:xfrm>
                          <a:prstGeom prst="rect">
                            <a:avLst/>
                          </a:prstGeom>
                          <a:noFill/>
                          <a:extLst/>
                        </pic:spPr>
                      </pic:pic>
                    </a:graphicData>
                  </a:graphic>
                </wp:inline>
              </w:drawing>
            </w:r>
          </w:p>
          <w:p w:rsidR="00815AEB" w:rsidRDefault="00815AEB" w:rsidP="00443C28"/>
        </w:tc>
      </w:tr>
      <w:tr w:rsidR="00815AEB" w:rsidTr="00443C28">
        <w:tc>
          <w:tcPr>
            <w:tcW w:w="625" w:type="dxa"/>
          </w:tcPr>
          <w:p w:rsidR="00815AEB" w:rsidRDefault="00815AEB" w:rsidP="00443C28">
            <w:r>
              <w:t>6</w:t>
            </w:r>
          </w:p>
        </w:tc>
        <w:tc>
          <w:tcPr>
            <w:tcW w:w="1890" w:type="dxa"/>
          </w:tcPr>
          <w:p w:rsidR="00225499" w:rsidRDefault="00225499" w:rsidP="00443C28"/>
          <w:p w:rsidR="00815AEB" w:rsidRDefault="00815AEB" w:rsidP="00443C28">
            <w:r>
              <w:t>-5 + 9</w:t>
            </w:r>
            <w:r w:rsidR="00225499">
              <w:t xml:space="preserve"> =</w:t>
            </w:r>
          </w:p>
        </w:tc>
        <w:tc>
          <w:tcPr>
            <w:tcW w:w="8275" w:type="dxa"/>
          </w:tcPr>
          <w:p w:rsidR="00815AEB" w:rsidRDefault="00815AEB" w:rsidP="00443C28">
            <w:r w:rsidRPr="00D67B69">
              <w:rPr>
                <w:noProof/>
              </w:rPr>
              <w:drawing>
                <wp:inline distT="0" distB="0" distL="0" distR="0" wp14:anchorId="76104156" wp14:editId="68A76578">
                  <wp:extent cx="4938996" cy="439479"/>
                  <wp:effectExtent l="0" t="0" r="0" b="0"/>
                  <wp:docPr id="16" name="Picture 2" descr="Image result for number lin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2" descr="Image result for number lin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87735" cy="497205"/>
                          </a:xfrm>
                          <a:prstGeom prst="rect">
                            <a:avLst/>
                          </a:prstGeom>
                          <a:noFill/>
                          <a:extLst/>
                        </pic:spPr>
                      </pic:pic>
                    </a:graphicData>
                  </a:graphic>
                </wp:inline>
              </w:drawing>
            </w:r>
          </w:p>
          <w:p w:rsidR="00815AEB" w:rsidRDefault="00815AEB" w:rsidP="00443C28"/>
        </w:tc>
      </w:tr>
      <w:tr w:rsidR="00815AEB" w:rsidTr="00443C28">
        <w:tc>
          <w:tcPr>
            <w:tcW w:w="625" w:type="dxa"/>
          </w:tcPr>
          <w:p w:rsidR="00815AEB" w:rsidRDefault="00815AEB" w:rsidP="00443C28">
            <w:r>
              <w:t>7</w:t>
            </w:r>
          </w:p>
        </w:tc>
        <w:tc>
          <w:tcPr>
            <w:tcW w:w="1890" w:type="dxa"/>
          </w:tcPr>
          <w:p w:rsidR="00225499" w:rsidRDefault="00225499" w:rsidP="00443C28"/>
          <w:p w:rsidR="00815AEB" w:rsidRDefault="00815AEB" w:rsidP="00443C28">
            <w:r>
              <w:t>15 + (-9)</w:t>
            </w:r>
            <w:r w:rsidR="00225499">
              <w:t xml:space="preserve"> =</w:t>
            </w:r>
          </w:p>
        </w:tc>
        <w:tc>
          <w:tcPr>
            <w:tcW w:w="8275" w:type="dxa"/>
          </w:tcPr>
          <w:p w:rsidR="00815AEB" w:rsidRDefault="00815AEB" w:rsidP="00443C28">
            <w:r w:rsidRPr="00D67B69">
              <w:rPr>
                <w:noProof/>
              </w:rPr>
              <w:drawing>
                <wp:inline distT="0" distB="0" distL="0" distR="0" wp14:anchorId="78EC95B7" wp14:editId="2738879E">
                  <wp:extent cx="4938996" cy="439479"/>
                  <wp:effectExtent l="0" t="0" r="0" b="0"/>
                  <wp:docPr id="7" name="Picture 2" descr="Image result for number lin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2" descr="Image result for number lin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87735" cy="497205"/>
                          </a:xfrm>
                          <a:prstGeom prst="rect">
                            <a:avLst/>
                          </a:prstGeom>
                          <a:noFill/>
                          <a:extLst/>
                        </pic:spPr>
                      </pic:pic>
                    </a:graphicData>
                  </a:graphic>
                </wp:inline>
              </w:drawing>
            </w:r>
          </w:p>
          <w:p w:rsidR="00815AEB" w:rsidRDefault="00815AEB" w:rsidP="00443C28"/>
        </w:tc>
      </w:tr>
      <w:tr w:rsidR="00815AEB" w:rsidTr="00443C28">
        <w:tc>
          <w:tcPr>
            <w:tcW w:w="625" w:type="dxa"/>
          </w:tcPr>
          <w:p w:rsidR="00815AEB" w:rsidRDefault="00815AEB" w:rsidP="00443C28">
            <w:r>
              <w:t>8</w:t>
            </w:r>
          </w:p>
        </w:tc>
        <w:tc>
          <w:tcPr>
            <w:tcW w:w="1890" w:type="dxa"/>
          </w:tcPr>
          <w:p w:rsidR="00225499" w:rsidRDefault="00225499" w:rsidP="00443C28"/>
          <w:p w:rsidR="00815AEB" w:rsidRDefault="00815AEB" w:rsidP="00443C28">
            <w:r>
              <w:t>-10 + 10</w:t>
            </w:r>
            <w:r w:rsidR="00225499">
              <w:t xml:space="preserve"> =</w:t>
            </w:r>
          </w:p>
        </w:tc>
        <w:tc>
          <w:tcPr>
            <w:tcW w:w="8275" w:type="dxa"/>
          </w:tcPr>
          <w:p w:rsidR="00815AEB" w:rsidRDefault="00815AEB" w:rsidP="00443C28">
            <w:r w:rsidRPr="00D67B69">
              <w:rPr>
                <w:noProof/>
              </w:rPr>
              <w:drawing>
                <wp:inline distT="0" distB="0" distL="0" distR="0" wp14:anchorId="3EB76EDF" wp14:editId="1E253CE0">
                  <wp:extent cx="4938996" cy="439479"/>
                  <wp:effectExtent l="0" t="0" r="0" b="0"/>
                  <wp:docPr id="8" name="Picture 2" descr="Image result for number lin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2" descr="Image result for number lin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87735" cy="497205"/>
                          </a:xfrm>
                          <a:prstGeom prst="rect">
                            <a:avLst/>
                          </a:prstGeom>
                          <a:noFill/>
                          <a:extLst/>
                        </pic:spPr>
                      </pic:pic>
                    </a:graphicData>
                  </a:graphic>
                </wp:inline>
              </w:drawing>
            </w:r>
          </w:p>
          <w:p w:rsidR="00815AEB" w:rsidRDefault="00815AEB" w:rsidP="00443C28"/>
        </w:tc>
      </w:tr>
      <w:tr w:rsidR="00815AEB" w:rsidTr="00443C28">
        <w:tc>
          <w:tcPr>
            <w:tcW w:w="625" w:type="dxa"/>
          </w:tcPr>
          <w:p w:rsidR="00815AEB" w:rsidRDefault="00815AEB" w:rsidP="00443C28">
            <w:r>
              <w:t>9</w:t>
            </w:r>
          </w:p>
        </w:tc>
        <w:tc>
          <w:tcPr>
            <w:tcW w:w="1890" w:type="dxa"/>
          </w:tcPr>
          <w:p w:rsidR="00225499" w:rsidRDefault="00225499" w:rsidP="00443C28"/>
          <w:p w:rsidR="00815AEB" w:rsidRDefault="00815AEB" w:rsidP="00443C28">
            <w:r>
              <w:t>-6 + (-6)</w:t>
            </w:r>
            <w:r w:rsidR="00225499">
              <w:t xml:space="preserve"> =</w:t>
            </w:r>
          </w:p>
        </w:tc>
        <w:tc>
          <w:tcPr>
            <w:tcW w:w="8275" w:type="dxa"/>
          </w:tcPr>
          <w:p w:rsidR="00815AEB" w:rsidRDefault="00815AEB" w:rsidP="00443C28">
            <w:r w:rsidRPr="00D67B69">
              <w:rPr>
                <w:noProof/>
              </w:rPr>
              <w:drawing>
                <wp:inline distT="0" distB="0" distL="0" distR="0" wp14:anchorId="159D2B61" wp14:editId="4995DF16">
                  <wp:extent cx="4938996" cy="439479"/>
                  <wp:effectExtent l="0" t="0" r="0" b="0"/>
                  <wp:docPr id="9" name="Picture 2" descr="Image result for number lin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2" descr="Image result for number lin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87735" cy="497205"/>
                          </a:xfrm>
                          <a:prstGeom prst="rect">
                            <a:avLst/>
                          </a:prstGeom>
                          <a:noFill/>
                          <a:extLst/>
                        </pic:spPr>
                      </pic:pic>
                    </a:graphicData>
                  </a:graphic>
                </wp:inline>
              </w:drawing>
            </w:r>
          </w:p>
          <w:p w:rsidR="00815AEB" w:rsidRDefault="00815AEB" w:rsidP="00443C28"/>
        </w:tc>
      </w:tr>
      <w:tr w:rsidR="00815AEB" w:rsidTr="00443C28">
        <w:tc>
          <w:tcPr>
            <w:tcW w:w="625" w:type="dxa"/>
          </w:tcPr>
          <w:p w:rsidR="00815AEB" w:rsidRDefault="00815AEB" w:rsidP="00443C28">
            <w:r>
              <w:t>10</w:t>
            </w:r>
          </w:p>
        </w:tc>
        <w:tc>
          <w:tcPr>
            <w:tcW w:w="1890" w:type="dxa"/>
          </w:tcPr>
          <w:p w:rsidR="00225499" w:rsidRDefault="00225499" w:rsidP="00443C28"/>
          <w:p w:rsidR="00815AEB" w:rsidRDefault="00815AEB" w:rsidP="00443C28">
            <w:r>
              <w:t>12 + (-12)</w:t>
            </w:r>
            <w:r w:rsidR="00225499">
              <w:t xml:space="preserve"> =</w:t>
            </w:r>
          </w:p>
        </w:tc>
        <w:tc>
          <w:tcPr>
            <w:tcW w:w="8275" w:type="dxa"/>
          </w:tcPr>
          <w:p w:rsidR="00815AEB" w:rsidRDefault="00815AEB" w:rsidP="00443C28">
            <w:r w:rsidRPr="00D67B69">
              <w:rPr>
                <w:noProof/>
              </w:rPr>
              <w:drawing>
                <wp:inline distT="0" distB="0" distL="0" distR="0" wp14:anchorId="159C2756" wp14:editId="229DC7A4">
                  <wp:extent cx="4938996" cy="439479"/>
                  <wp:effectExtent l="0" t="0" r="0" b="0"/>
                  <wp:docPr id="10" name="Picture 2" descr="Image result for number lin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2" descr="Image result for number lin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87735" cy="497205"/>
                          </a:xfrm>
                          <a:prstGeom prst="rect">
                            <a:avLst/>
                          </a:prstGeom>
                          <a:noFill/>
                          <a:extLst/>
                        </pic:spPr>
                      </pic:pic>
                    </a:graphicData>
                  </a:graphic>
                </wp:inline>
              </w:drawing>
            </w:r>
          </w:p>
          <w:p w:rsidR="00815AEB" w:rsidRDefault="00815AEB" w:rsidP="00443C28"/>
        </w:tc>
      </w:tr>
      <w:tr w:rsidR="00815AEB" w:rsidTr="00443C28">
        <w:tc>
          <w:tcPr>
            <w:tcW w:w="625" w:type="dxa"/>
          </w:tcPr>
          <w:p w:rsidR="00815AEB" w:rsidRDefault="00815AEB" w:rsidP="00443C28">
            <w:r>
              <w:t>11</w:t>
            </w:r>
          </w:p>
        </w:tc>
        <w:tc>
          <w:tcPr>
            <w:tcW w:w="1890" w:type="dxa"/>
          </w:tcPr>
          <w:p w:rsidR="00225499" w:rsidRDefault="00225499" w:rsidP="00443C28"/>
          <w:p w:rsidR="00815AEB" w:rsidRDefault="00815AEB" w:rsidP="00443C28">
            <w:r>
              <w:t>10 + (-12)</w:t>
            </w:r>
            <w:r w:rsidR="00225499">
              <w:t xml:space="preserve"> =</w:t>
            </w:r>
          </w:p>
        </w:tc>
        <w:tc>
          <w:tcPr>
            <w:tcW w:w="8275" w:type="dxa"/>
          </w:tcPr>
          <w:p w:rsidR="00815AEB" w:rsidRDefault="00815AEB" w:rsidP="00443C28">
            <w:r w:rsidRPr="00D67B69">
              <w:rPr>
                <w:noProof/>
              </w:rPr>
              <w:drawing>
                <wp:inline distT="0" distB="0" distL="0" distR="0" wp14:anchorId="1A00974D" wp14:editId="23B92BB5">
                  <wp:extent cx="4938996" cy="439479"/>
                  <wp:effectExtent l="0" t="0" r="0" b="0"/>
                  <wp:docPr id="17" name="Picture 2" descr="Image result for number lin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2" descr="Image result for number lin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87735" cy="497205"/>
                          </a:xfrm>
                          <a:prstGeom prst="rect">
                            <a:avLst/>
                          </a:prstGeom>
                          <a:noFill/>
                          <a:extLst/>
                        </pic:spPr>
                      </pic:pic>
                    </a:graphicData>
                  </a:graphic>
                </wp:inline>
              </w:drawing>
            </w:r>
          </w:p>
          <w:p w:rsidR="00815AEB" w:rsidRDefault="00815AEB" w:rsidP="00443C28"/>
        </w:tc>
      </w:tr>
      <w:tr w:rsidR="00815AEB" w:rsidTr="00443C28">
        <w:tc>
          <w:tcPr>
            <w:tcW w:w="625" w:type="dxa"/>
          </w:tcPr>
          <w:p w:rsidR="00815AEB" w:rsidRDefault="00815AEB" w:rsidP="00443C28">
            <w:r>
              <w:t>12</w:t>
            </w:r>
          </w:p>
        </w:tc>
        <w:tc>
          <w:tcPr>
            <w:tcW w:w="1890" w:type="dxa"/>
          </w:tcPr>
          <w:p w:rsidR="00225499" w:rsidRDefault="00225499" w:rsidP="00443C28"/>
          <w:p w:rsidR="00815AEB" w:rsidRDefault="00815AEB" w:rsidP="00443C28">
            <w:r>
              <w:t>0 + (-13)</w:t>
            </w:r>
            <w:r w:rsidR="00225499">
              <w:t xml:space="preserve"> =</w:t>
            </w:r>
          </w:p>
        </w:tc>
        <w:tc>
          <w:tcPr>
            <w:tcW w:w="8275" w:type="dxa"/>
          </w:tcPr>
          <w:p w:rsidR="00815AEB" w:rsidRDefault="00815AEB" w:rsidP="00443C28">
            <w:r w:rsidRPr="00D67B69">
              <w:rPr>
                <w:noProof/>
              </w:rPr>
              <w:drawing>
                <wp:inline distT="0" distB="0" distL="0" distR="0" wp14:anchorId="11CE8437" wp14:editId="3AB2F411">
                  <wp:extent cx="4938996" cy="439479"/>
                  <wp:effectExtent l="0" t="0" r="0" b="0"/>
                  <wp:docPr id="18" name="Picture 2" descr="Image result for number lin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2" descr="Image result for number lin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87735" cy="497205"/>
                          </a:xfrm>
                          <a:prstGeom prst="rect">
                            <a:avLst/>
                          </a:prstGeom>
                          <a:noFill/>
                          <a:extLst/>
                        </pic:spPr>
                      </pic:pic>
                    </a:graphicData>
                  </a:graphic>
                </wp:inline>
              </w:drawing>
            </w:r>
          </w:p>
          <w:p w:rsidR="00815AEB" w:rsidRDefault="00815AEB" w:rsidP="00443C28"/>
        </w:tc>
      </w:tr>
    </w:tbl>
    <w:p w:rsidR="003D2C96" w:rsidRDefault="003D2C96" w:rsidP="003D2C96">
      <w:pPr>
        <w:pStyle w:val="aaaNameDate"/>
      </w:pPr>
      <w:r>
        <w:rPr>
          <w:noProof/>
        </w:rPr>
        <w:lastRenderedPageBreak/>
        <mc:AlternateContent>
          <mc:Choice Requires="wps">
            <w:drawing>
              <wp:anchor distT="0" distB="76200" distL="114300" distR="114300" simplePos="0" relativeHeight="251665408" behindDoc="1" locked="0" layoutInCell="1" allowOverlap="1" wp14:anchorId="2D4D2330" wp14:editId="034BA788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1" name="AutoShape 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D2C96" w:rsidRPr="00905465" w:rsidRDefault="003D2C96" w:rsidP="003D2C96">
                            <w:pPr>
                              <w:pStyle w:val="aaaTitleNumber"/>
                            </w:pPr>
                            <w:r>
                              <w:t>1.2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D4D2330" id="AutoShape 160" o:spid="_x0000_s1026" style="position:absolute;margin-left:0;margin-top:24pt;width:66pt;height:39pt;z-index:-251651072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" fillcolor="black" stroked="f">
                <v:textbox inset="0,6pt,0,0">
                  <w:txbxContent>
                    <w:p w:rsidR="003D2C96" w:rsidRPr="00905465" w:rsidRDefault="003D2C96" w:rsidP="003D2C96">
                      <w:pPr>
                        <w:pStyle w:val="aaaTitleNumber"/>
                      </w:pPr>
                      <w:r>
                        <w:t>1.2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>
        <w:t>Name</w:t>
      </w:r>
      <w:r>
        <w:tab/>
      </w:r>
      <w:r>
        <w:tab/>
        <w:t>Date</w:t>
      </w:r>
      <w:r>
        <w:tab/>
      </w:r>
    </w:p>
    <w:p w:rsidR="003D2C96" w:rsidRDefault="003D2C96" w:rsidP="003D2C96">
      <w:pPr>
        <w:pStyle w:val="prDirectionLine"/>
      </w:pPr>
      <w:r>
        <w:t>Add.</w:t>
      </w:r>
    </w:p>
    <w:p w:rsidR="003D2C96" w:rsidRDefault="003D2C96" w:rsidP="003D2C96">
      <w:pPr>
        <w:pStyle w:val="prNumList3"/>
      </w:pPr>
      <w:r>
        <w:tab/>
      </w:r>
      <w:r>
        <w:rPr>
          <w:rStyle w:val="prListNumber"/>
        </w:rPr>
        <w:t>1.</w:t>
      </w:r>
      <w:r>
        <w:tab/>
      </w:r>
      <w:r>
        <w:rPr>
          <w:position w:val="-6"/>
        </w:rPr>
        <w:object w:dxaOrig="759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15pt;height:14.25pt" o:ole="">
            <v:imagedata r:id="rId8" o:title=""/>
          </v:shape>
          <o:OLEObject Type="Embed" ProgID="Equation.DSMT4" ShapeID="_x0000_i1025" DrawAspect="Content" ObjectID="_1599982143" r:id="rId9"/>
        </w:object>
      </w:r>
      <w:r>
        <w:tab/>
      </w:r>
      <w:r>
        <w:rPr>
          <w:rStyle w:val="prListNumber"/>
        </w:rPr>
        <w:t>2.</w:t>
      </w:r>
      <w:r>
        <w:tab/>
      </w:r>
      <w:r>
        <w:rPr>
          <w:position w:val="-14"/>
        </w:rPr>
        <w:object w:dxaOrig="900" w:dyaOrig="400">
          <v:shape id="_x0000_i1026" type="#_x0000_t75" style="width:44.9pt;height:20.3pt" o:ole="">
            <v:imagedata r:id="rId10" o:title=""/>
          </v:shape>
          <o:OLEObject Type="Embed" ProgID="Equation.DSMT4" ShapeID="_x0000_i1026" DrawAspect="Content" ObjectID="_1599982144" r:id="rId11"/>
        </w:object>
      </w:r>
      <w:r>
        <w:tab/>
      </w:r>
      <w:r>
        <w:rPr>
          <w:rStyle w:val="prListNumber"/>
        </w:rPr>
        <w:t>3.</w:t>
      </w:r>
      <w:r>
        <w:tab/>
      </w:r>
      <w:r>
        <w:rPr>
          <w:position w:val="-14"/>
        </w:rPr>
        <w:object w:dxaOrig="1179" w:dyaOrig="400">
          <v:shape id="_x0000_i1027" type="#_x0000_t75" style="width:59.15pt;height:20.3pt" o:ole="">
            <v:imagedata r:id="rId12" o:title=""/>
          </v:shape>
          <o:OLEObject Type="Embed" ProgID="Equation.DSMT4" ShapeID="_x0000_i1027" DrawAspect="Content" ObjectID="_1599982145" r:id="rId13"/>
        </w:object>
      </w:r>
      <w:r>
        <w:tab/>
      </w:r>
    </w:p>
    <w:p w:rsidR="003D2C96" w:rsidRDefault="003D2C96" w:rsidP="003D2C96">
      <w:pPr>
        <w:pStyle w:val="prNumList4"/>
        <w:spacing w:after="360"/>
        <w:ind w:left="562" w:hanging="562"/>
      </w:pPr>
    </w:p>
    <w:p w:rsidR="003D2C96" w:rsidRDefault="003D2C96" w:rsidP="003D2C96">
      <w:pPr>
        <w:pStyle w:val="prNumList3"/>
      </w:pPr>
      <w:r>
        <w:tab/>
      </w:r>
      <w:r>
        <w:rPr>
          <w:rStyle w:val="prListNumber"/>
        </w:rPr>
        <w:t>4.</w:t>
      </w:r>
      <w:r>
        <w:tab/>
      </w:r>
      <w:r>
        <w:rPr>
          <w:position w:val="-6"/>
        </w:rPr>
        <w:object w:dxaOrig="1399" w:dyaOrig="280">
          <v:shape id="_x0000_i1028" type="#_x0000_t75" style="width:69.85pt;height:14.25pt" o:ole="">
            <v:imagedata r:id="rId14" o:title=""/>
          </v:shape>
          <o:OLEObject Type="Embed" ProgID="Equation.DSMT4" ShapeID="_x0000_i1028" DrawAspect="Content" ObjectID="_1599982146" r:id="rId15"/>
        </w:object>
      </w:r>
      <w:r>
        <w:tab/>
      </w:r>
      <w:r>
        <w:rPr>
          <w:rStyle w:val="prListNumber"/>
        </w:rPr>
        <w:t>5.</w:t>
      </w:r>
      <w:r>
        <w:tab/>
      </w:r>
      <w:r>
        <w:rPr>
          <w:position w:val="-14"/>
        </w:rPr>
        <w:object w:dxaOrig="1699" w:dyaOrig="400">
          <v:shape id="_x0000_i1029" type="#_x0000_t75" style="width:84.85pt;height:20.3pt" o:ole="">
            <v:imagedata r:id="rId16" o:title=""/>
          </v:shape>
          <o:OLEObject Type="Embed" ProgID="Equation.DSMT4" ShapeID="_x0000_i1029" DrawAspect="Content" ObjectID="_1599982147" r:id="rId17"/>
        </w:object>
      </w:r>
      <w:r>
        <w:tab/>
      </w:r>
      <w:r>
        <w:rPr>
          <w:rStyle w:val="prListNumber"/>
        </w:rPr>
        <w:t>6.</w:t>
      </w:r>
      <w:r>
        <w:tab/>
      </w:r>
      <w:r>
        <w:rPr>
          <w:position w:val="-14"/>
        </w:rPr>
        <w:object w:dxaOrig="1499" w:dyaOrig="400">
          <v:shape id="_x0000_i1030" type="#_x0000_t75" style="width:74.85pt;height:20.3pt" o:ole="">
            <v:imagedata r:id="rId18" o:title=""/>
          </v:shape>
          <o:OLEObject Type="Embed" ProgID="Equation.DSMT4" ShapeID="_x0000_i1030" DrawAspect="Content" ObjectID="_1599982148" r:id="rId19"/>
        </w:object>
      </w:r>
    </w:p>
    <w:p w:rsidR="003D2C96" w:rsidRDefault="003D2C96" w:rsidP="003D2C96">
      <w:pPr>
        <w:pStyle w:val="prNumList4"/>
        <w:spacing w:after="360"/>
        <w:ind w:left="0" w:firstLine="0"/>
      </w:pPr>
    </w:p>
    <w:p w:rsidR="003D2C96" w:rsidRDefault="003D2C96" w:rsidP="003D2C96">
      <w:pPr>
        <w:pStyle w:val="prDirectionLine"/>
      </w:pPr>
      <w:r>
        <w:t>Use mental math to solve the equation.</w:t>
      </w:r>
    </w:p>
    <w:p w:rsidR="003D2C96" w:rsidRDefault="003D2C96" w:rsidP="003D2C96">
      <w:pPr>
        <w:pStyle w:val="prNumList3"/>
      </w:pPr>
      <w:r>
        <w:tab/>
      </w:r>
      <w:r>
        <w:rPr>
          <w:rStyle w:val="prListNumber"/>
        </w:rPr>
        <w:t>7.</w:t>
      </w:r>
      <w:r>
        <w:tab/>
      </w:r>
      <w:r w:rsidRPr="007A33B2">
        <w:rPr>
          <w:position w:val="-14"/>
        </w:rPr>
        <w:object w:dxaOrig="1440" w:dyaOrig="400">
          <v:shape id="_x0000_i1031" type="#_x0000_t75" style="width:1in;height:20.3pt" o:ole="">
            <v:imagedata r:id="rId20" o:title=""/>
          </v:shape>
          <o:OLEObject Type="Embed" ProgID="Equation.DSMT4" ShapeID="_x0000_i1031" DrawAspect="Content" ObjectID="_1599982149" r:id="rId21"/>
        </w:object>
      </w:r>
      <w:r>
        <w:tab/>
      </w:r>
      <w:r>
        <w:rPr>
          <w:rStyle w:val="prListNumber"/>
        </w:rPr>
        <w:t>8.</w:t>
      </w:r>
      <w:r>
        <w:tab/>
      </w:r>
      <w:r w:rsidRPr="007A33B2">
        <w:rPr>
          <w:position w:val="-10"/>
        </w:rPr>
        <w:object w:dxaOrig="1300" w:dyaOrig="320">
          <v:shape id="_x0000_i1032" type="#_x0000_t75" style="width:65.25pt;height:15.7pt" o:ole="">
            <v:imagedata r:id="rId22" o:title=""/>
          </v:shape>
          <o:OLEObject Type="Embed" ProgID="Equation.DSMT4" ShapeID="_x0000_i1032" DrawAspect="Content" ObjectID="_1599982150" r:id="rId23"/>
        </w:object>
      </w:r>
      <w:r>
        <w:tab/>
      </w:r>
      <w:r>
        <w:rPr>
          <w:rStyle w:val="prListNumber"/>
        </w:rPr>
        <w:t>9.</w:t>
      </w:r>
      <w:r>
        <w:tab/>
      </w:r>
      <w:r w:rsidRPr="007A33B2">
        <w:rPr>
          <w:position w:val="-6"/>
        </w:rPr>
        <w:object w:dxaOrig="1520" w:dyaOrig="279">
          <v:shape id="_x0000_i1033" type="#_x0000_t75" style="width:75.9pt;height:14.25pt" o:ole="">
            <v:imagedata r:id="rId24" o:title=""/>
          </v:shape>
          <o:OLEObject Type="Embed" ProgID="Equation.DSMT4" ShapeID="_x0000_i1033" DrawAspect="Content" ObjectID="_1599982151" r:id="rId25"/>
        </w:object>
      </w:r>
    </w:p>
    <w:p w:rsidR="003D2C96" w:rsidRDefault="003D2C96" w:rsidP="003D2C96">
      <w:pPr>
        <w:pStyle w:val="prNumList4"/>
      </w:pPr>
    </w:p>
    <w:p w:rsidR="003D2C96" w:rsidRDefault="003D2C96" w:rsidP="003D2C96">
      <w:pPr>
        <w:pStyle w:val="prNumList4"/>
      </w:pPr>
    </w:p>
    <w:p w:rsidR="003D2C96" w:rsidRDefault="003D2C96" w:rsidP="003D2C96">
      <w:pPr>
        <w:pStyle w:val="prNumList1"/>
      </w:pPr>
    </w:p>
    <w:p w:rsidR="003D2C96" w:rsidRDefault="003D2C96" w:rsidP="003D2C96">
      <w:pPr>
        <w:pStyle w:val="prNumList1"/>
        <w:spacing w:after="1680"/>
        <w:ind w:left="562" w:right="1685" w:hanging="562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866BDA3" wp14:editId="6885D6A7">
                <wp:simplePos x="0" y="0"/>
                <wp:positionH relativeFrom="margin">
                  <wp:posOffset>390525</wp:posOffset>
                </wp:positionH>
                <wp:positionV relativeFrom="margin">
                  <wp:posOffset>4606290</wp:posOffset>
                </wp:positionV>
                <wp:extent cx="5829300" cy="800100"/>
                <wp:effectExtent l="0" t="0" r="0" b="3810"/>
                <wp:wrapNone/>
                <wp:docPr id="2" name="Text Box 1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29300" cy="800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Overlap w:val="never"/>
                              <w:tblW w:w="0" w:type="auto"/>
                              <w:tblLayout w:type="fixed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1980"/>
                              <w:gridCol w:w="1397"/>
                              <w:gridCol w:w="1397"/>
                              <w:gridCol w:w="1397"/>
                              <w:gridCol w:w="1397"/>
                              <w:gridCol w:w="1397"/>
                            </w:tblGrid>
                            <w:tr w:rsidR="003D2C96" w:rsidTr="00C64A43">
                              <w:trPr>
                                <w:trHeight w:val="360"/>
                              </w:trPr>
                              <w:tc>
                                <w:tcPr>
                                  <w:tcW w:w="198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:rsidR="003D2C96" w:rsidRDefault="003D2C96" w:rsidP="004325E3">
                                  <w:pPr>
                                    <w:pStyle w:val="acTableHead"/>
                                    <w:suppressOverlap/>
                                    <w:jc w:val="left"/>
                                  </w:pPr>
                                  <w:r>
                                    <w:t>Month</w:t>
                                  </w:r>
                                </w:p>
                              </w:tc>
                              <w:tc>
                                <w:tcPr>
                                  <w:tcW w:w="1397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:rsidR="003D2C96" w:rsidRDefault="003D2C96" w:rsidP="004325E3">
                                  <w:pPr>
                                    <w:pStyle w:val="acTableText"/>
                                    <w:suppressOverlap/>
                                  </w:pPr>
                                  <w:r>
                                    <w:t>January</w:t>
                                  </w:r>
                                </w:p>
                              </w:tc>
                              <w:tc>
                                <w:tcPr>
                                  <w:tcW w:w="1397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:rsidR="003D2C96" w:rsidRDefault="003D2C96" w:rsidP="004325E3">
                                  <w:pPr>
                                    <w:pStyle w:val="acTableText"/>
                                    <w:suppressOverlap/>
                                  </w:pPr>
                                  <w:r>
                                    <w:t>February</w:t>
                                  </w:r>
                                </w:p>
                              </w:tc>
                              <w:tc>
                                <w:tcPr>
                                  <w:tcW w:w="1397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:rsidR="003D2C96" w:rsidRDefault="003D2C96" w:rsidP="004325E3">
                                  <w:pPr>
                                    <w:pStyle w:val="acTableText"/>
                                    <w:suppressOverlap/>
                                  </w:pPr>
                                  <w:r>
                                    <w:t>August</w:t>
                                  </w:r>
                                </w:p>
                              </w:tc>
                              <w:tc>
                                <w:tcPr>
                                  <w:tcW w:w="1397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:rsidR="003D2C96" w:rsidRDefault="003D2C96" w:rsidP="004325E3">
                                  <w:pPr>
                                    <w:pStyle w:val="acTableText"/>
                                    <w:suppressOverlap/>
                                  </w:pPr>
                                  <w:r>
                                    <w:t>September</w:t>
                                  </w:r>
                                </w:p>
                              </w:tc>
                              <w:tc>
                                <w:tcPr>
                                  <w:tcW w:w="1397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:rsidR="003D2C96" w:rsidRDefault="003D2C96" w:rsidP="004325E3">
                                  <w:pPr>
                                    <w:pStyle w:val="acTableText"/>
                                    <w:suppressOverlap/>
                                  </w:pPr>
                                  <w:r>
                                    <w:t>December</w:t>
                                  </w:r>
                                </w:p>
                              </w:tc>
                            </w:tr>
                            <w:tr w:rsidR="003D2C96" w:rsidTr="00C64A43">
                              <w:trPr>
                                <w:trHeight w:val="360"/>
                              </w:trPr>
                              <w:tc>
                                <w:tcPr>
                                  <w:tcW w:w="198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:rsidR="003D2C96" w:rsidRDefault="003D2C96" w:rsidP="004325E3">
                                  <w:pPr>
                                    <w:pStyle w:val="acTableHead"/>
                                    <w:suppressOverlap/>
                                    <w:jc w:val="left"/>
                                  </w:pPr>
                                  <w:r>
                                    <w:t>Change in hair length (inches)</w:t>
                                  </w:r>
                                </w:p>
                              </w:tc>
                              <w:tc>
                                <w:tcPr>
                                  <w:tcW w:w="1397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:rsidR="003D2C96" w:rsidRDefault="003D2C96" w:rsidP="004325E3">
                                  <w:pPr>
                                    <w:pStyle w:val="acTableText"/>
                                    <w:suppressOverlap/>
                                    <w:rPr>
                                      <w:color w:val="auto"/>
                                    </w:rPr>
                                  </w:pPr>
                                  <w:r>
                                    <w:rPr>
                                      <w:color w:val="auto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397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:rsidR="003D2C96" w:rsidRDefault="003D2C96" w:rsidP="004325E3">
                                  <w:pPr>
                                    <w:pStyle w:val="acTableText"/>
                                    <w:suppressOverlap/>
                                    <w:rPr>
                                      <w:color w:val="auto"/>
                                    </w:rPr>
                                  </w:pPr>
                                  <w:r>
                                    <w:rPr>
                                      <w:color w:val="auto"/>
                                    </w:rPr>
                                    <w:t>–1</w:t>
                                  </w:r>
                                </w:p>
                              </w:tc>
                              <w:tc>
                                <w:tcPr>
                                  <w:tcW w:w="1397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:rsidR="003D2C96" w:rsidRDefault="003D2C96" w:rsidP="004325E3">
                                  <w:pPr>
                                    <w:pStyle w:val="acTableText"/>
                                    <w:suppressOverlap/>
                                    <w:rPr>
                                      <w:color w:val="auto"/>
                                    </w:rPr>
                                  </w:pPr>
                                  <w:r>
                                    <w:rPr>
                                      <w:color w:val="auto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1397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:rsidR="003D2C96" w:rsidRDefault="003D2C96" w:rsidP="004325E3">
                                  <w:pPr>
                                    <w:pStyle w:val="acTableText"/>
                                    <w:suppressOverlap/>
                                    <w:rPr>
                                      <w:color w:val="auto"/>
                                    </w:rPr>
                                  </w:pPr>
                                  <w:r>
                                    <w:rPr>
                                      <w:color w:val="auto"/>
                                    </w:rPr>
                                    <w:t>–4</w:t>
                                  </w:r>
                                </w:p>
                              </w:tc>
                              <w:tc>
                                <w:tcPr>
                                  <w:tcW w:w="1397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:rsidR="003D2C96" w:rsidRDefault="003D2C96" w:rsidP="004325E3">
                                  <w:pPr>
                                    <w:pStyle w:val="acTableText"/>
                                    <w:suppressOverlap/>
                                    <w:rPr>
                                      <w:color w:val="auto"/>
                                    </w:rPr>
                                  </w:pPr>
                                  <w:r>
                                    <w:rPr>
                                      <w:color w:val="auto"/>
                                    </w:rPr>
                                    <w:t>3</w:t>
                                  </w:r>
                                </w:p>
                              </w:tc>
                            </w:tr>
                          </w:tbl>
                          <w:p w:rsidR="003D2C96" w:rsidRDefault="003D2C96" w:rsidP="003D2C96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866BDA3" id="_x0000_t202" coordsize="21600,21600" o:spt="202" path="m,l,21600r21600,l21600,xe">
                <v:stroke joinstyle="miter"/>
                <v:path gradientshapeok="t" o:connecttype="rect"/>
              </v:shapetype>
              <v:shape id="Text Box 162" o:spid="_x0000_s1027" type="#_x0000_t202" style="position:absolute;left:0;text-align:left;margin-left:30.75pt;margin-top:362.7pt;width:459pt;height:63pt;z-index:2516674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" filled="f" stroked="f">
                <v:textbox inset="0,0,0,0">
                  <w:txbxContent>
                    <w:tbl>
                      <w:tblPr>
                        <w:tblStyle w:val="TableGrid"/>
                        <w:tblOverlap w:val="never"/>
                        <w:tblW w:w="0" w:type="auto"/>
                        <w:tblLayout w:type="fixed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1980"/>
                        <w:gridCol w:w="1397"/>
                        <w:gridCol w:w="1397"/>
                        <w:gridCol w:w="1397"/>
                        <w:gridCol w:w="1397"/>
                        <w:gridCol w:w="1397"/>
                      </w:tblGrid>
                      <w:tr w:rsidR="003D2C96" w:rsidTr="00C64A43">
                        <w:trPr>
                          <w:trHeight w:val="360"/>
                        </w:trPr>
                        <w:tc>
                          <w:tcPr>
                            <w:tcW w:w="198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vAlign w:val="center"/>
                          </w:tcPr>
                          <w:p w:rsidR="003D2C96" w:rsidRDefault="003D2C96" w:rsidP="004325E3">
                            <w:pPr>
                              <w:pStyle w:val="acTableHead"/>
                              <w:suppressOverlap/>
                              <w:jc w:val="left"/>
                            </w:pPr>
                            <w:r>
                              <w:t>Month</w:t>
                            </w:r>
                          </w:p>
                        </w:tc>
                        <w:tc>
                          <w:tcPr>
                            <w:tcW w:w="1397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vAlign w:val="center"/>
                          </w:tcPr>
                          <w:p w:rsidR="003D2C96" w:rsidRDefault="003D2C96" w:rsidP="004325E3">
                            <w:pPr>
                              <w:pStyle w:val="acTableText"/>
                              <w:suppressOverlap/>
                            </w:pPr>
                            <w:r>
                              <w:t>January</w:t>
                            </w:r>
                          </w:p>
                        </w:tc>
                        <w:tc>
                          <w:tcPr>
                            <w:tcW w:w="1397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vAlign w:val="center"/>
                          </w:tcPr>
                          <w:p w:rsidR="003D2C96" w:rsidRDefault="003D2C96" w:rsidP="004325E3">
                            <w:pPr>
                              <w:pStyle w:val="acTableText"/>
                              <w:suppressOverlap/>
                            </w:pPr>
                            <w:r>
                              <w:t>February</w:t>
                            </w:r>
                          </w:p>
                        </w:tc>
                        <w:tc>
                          <w:tcPr>
                            <w:tcW w:w="1397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vAlign w:val="center"/>
                          </w:tcPr>
                          <w:p w:rsidR="003D2C96" w:rsidRDefault="003D2C96" w:rsidP="004325E3">
                            <w:pPr>
                              <w:pStyle w:val="acTableText"/>
                              <w:suppressOverlap/>
                            </w:pPr>
                            <w:r>
                              <w:t>August</w:t>
                            </w:r>
                          </w:p>
                        </w:tc>
                        <w:tc>
                          <w:tcPr>
                            <w:tcW w:w="1397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vAlign w:val="center"/>
                          </w:tcPr>
                          <w:p w:rsidR="003D2C96" w:rsidRDefault="003D2C96" w:rsidP="004325E3">
                            <w:pPr>
                              <w:pStyle w:val="acTableText"/>
                              <w:suppressOverlap/>
                            </w:pPr>
                            <w:r>
                              <w:t>September</w:t>
                            </w:r>
                          </w:p>
                        </w:tc>
                        <w:tc>
                          <w:tcPr>
                            <w:tcW w:w="1397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vAlign w:val="center"/>
                          </w:tcPr>
                          <w:p w:rsidR="003D2C96" w:rsidRDefault="003D2C96" w:rsidP="004325E3">
                            <w:pPr>
                              <w:pStyle w:val="acTableText"/>
                              <w:suppressOverlap/>
                            </w:pPr>
                            <w:r>
                              <w:t>December</w:t>
                            </w:r>
                          </w:p>
                        </w:tc>
                      </w:tr>
                      <w:tr w:rsidR="003D2C96" w:rsidTr="00C64A43">
                        <w:trPr>
                          <w:trHeight w:val="360"/>
                        </w:trPr>
                        <w:tc>
                          <w:tcPr>
                            <w:tcW w:w="198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vAlign w:val="center"/>
                          </w:tcPr>
                          <w:p w:rsidR="003D2C96" w:rsidRDefault="003D2C96" w:rsidP="004325E3">
                            <w:pPr>
                              <w:pStyle w:val="acTableHead"/>
                              <w:suppressOverlap/>
                              <w:jc w:val="left"/>
                            </w:pPr>
                            <w:r>
                              <w:t>Change in hair length (inches)</w:t>
                            </w:r>
                          </w:p>
                        </w:tc>
                        <w:tc>
                          <w:tcPr>
                            <w:tcW w:w="1397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vAlign w:val="center"/>
                          </w:tcPr>
                          <w:p w:rsidR="003D2C96" w:rsidRDefault="003D2C96" w:rsidP="004325E3">
                            <w:pPr>
                              <w:pStyle w:val="acTableText"/>
                              <w:suppressOverlap/>
                              <w:rPr>
                                <w:color w:val="auto"/>
                              </w:rPr>
                            </w:pPr>
                            <w:r>
                              <w:rPr>
                                <w:color w:val="auto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1397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vAlign w:val="center"/>
                          </w:tcPr>
                          <w:p w:rsidR="003D2C96" w:rsidRDefault="003D2C96" w:rsidP="004325E3">
                            <w:pPr>
                              <w:pStyle w:val="acTableText"/>
                              <w:suppressOverlap/>
                              <w:rPr>
                                <w:color w:val="auto"/>
                              </w:rPr>
                            </w:pPr>
                            <w:r>
                              <w:rPr>
                                <w:color w:val="auto"/>
                              </w:rPr>
                              <w:t>–1</w:t>
                            </w:r>
                          </w:p>
                        </w:tc>
                        <w:tc>
                          <w:tcPr>
                            <w:tcW w:w="1397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vAlign w:val="center"/>
                          </w:tcPr>
                          <w:p w:rsidR="003D2C96" w:rsidRDefault="003D2C96" w:rsidP="004325E3">
                            <w:pPr>
                              <w:pStyle w:val="acTableText"/>
                              <w:suppressOverlap/>
                              <w:rPr>
                                <w:color w:val="auto"/>
                              </w:rPr>
                            </w:pPr>
                            <w:r>
                              <w:rPr>
                                <w:color w:val="auto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1397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vAlign w:val="center"/>
                          </w:tcPr>
                          <w:p w:rsidR="003D2C96" w:rsidRDefault="003D2C96" w:rsidP="004325E3">
                            <w:pPr>
                              <w:pStyle w:val="acTableText"/>
                              <w:suppressOverlap/>
                              <w:rPr>
                                <w:color w:val="auto"/>
                              </w:rPr>
                            </w:pPr>
                            <w:r>
                              <w:rPr>
                                <w:color w:val="auto"/>
                              </w:rPr>
                              <w:t>–4</w:t>
                            </w:r>
                          </w:p>
                        </w:tc>
                        <w:tc>
                          <w:tcPr>
                            <w:tcW w:w="1397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vAlign w:val="center"/>
                          </w:tcPr>
                          <w:p w:rsidR="003D2C96" w:rsidRDefault="003D2C96" w:rsidP="004325E3">
                            <w:pPr>
                              <w:pStyle w:val="acTableText"/>
                              <w:suppressOverlap/>
                              <w:rPr>
                                <w:color w:val="auto"/>
                              </w:rPr>
                            </w:pPr>
                            <w:r>
                              <w:rPr>
                                <w:color w:val="auto"/>
                              </w:rPr>
                              <w:t>3</w:t>
                            </w:r>
                          </w:p>
                        </w:tc>
                      </w:tr>
                    </w:tbl>
                    <w:p w:rsidR="003D2C96" w:rsidRDefault="003D2C96" w:rsidP="003D2C96"/>
                  </w:txbxContent>
                </v:textbox>
                <w10:wrap anchorx="margin" anchory="margin"/>
              </v:shape>
            </w:pict>
          </mc:Fallback>
        </mc:AlternateContent>
      </w:r>
      <w:r>
        <w:tab/>
      </w:r>
      <w:r>
        <w:rPr>
          <w:rStyle w:val="prListNumber"/>
        </w:rPr>
        <w:t>10.</w:t>
      </w:r>
      <w:r>
        <w:tab/>
        <w:t>The table shows the change in your hair length over a year.</w:t>
      </w:r>
    </w:p>
    <w:p w:rsidR="003D2C96" w:rsidRDefault="003D2C96" w:rsidP="003D2C96">
      <w:pPr>
        <w:pStyle w:val="prLetSubList1"/>
      </w:pPr>
      <w:r>
        <w:tab/>
      </w:r>
      <w:r>
        <w:rPr>
          <w:rStyle w:val="prListNumber"/>
        </w:rPr>
        <w:t>a.</w:t>
      </w:r>
      <w:r>
        <w:tab/>
        <w:t>What is the total change in your hair length at the end of the year?</w:t>
      </w:r>
    </w:p>
    <w:p w:rsidR="003D2C96" w:rsidRDefault="003D2C96" w:rsidP="003D2C96">
      <w:pPr>
        <w:pStyle w:val="prNumList1"/>
      </w:pPr>
    </w:p>
    <w:p w:rsidR="003D2C96" w:rsidRDefault="003D2C96" w:rsidP="003D2C96">
      <w:pPr>
        <w:pStyle w:val="prNumList1"/>
      </w:pPr>
    </w:p>
    <w:p w:rsidR="003D2C96" w:rsidRDefault="003D2C96" w:rsidP="003D2C96">
      <w:pPr>
        <w:pStyle w:val="prLetSubList1"/>
      </w:pPr>
      <w:r>
        <w:tab/>
      </w:r>
      <w:r>
        <w:rPr>
          <w:rStyle w:val="prListNumber"/>
        </w:rPr>
        <w:t>b.</w:t>
      </w:r>
      <w:r>
        <w:tab/>
        <w:t>Is your hair longer in January or December? Explain your reasoning.</w:t>
      </w:r>
    </w:p>
    <w:p w:rsidR="003D2C96" w:rsidRDefault="003D2C96" w:rsidP="003D2C96">
      <w:pPr>
        <w:pStyle w:val="prNumList1"/>
      </w:pPr>
    </w:p>
    <w:p w:rsidR="003D2C96" w:rsidRDefault="003D2C96" w:rsidP="003D2C96">
      <w:pPr>
        <w:pStyle w:val="prNumList1"/>
      </w:pPr>
    </w:p>
    <w:p w:rsidR="003D2C96" w:rsidRDefault="003D2C96" w:rsidP="003D2C96">
      <w:pPr>
        <w:pStyle w:val="prLetSubList1"/>
      </w:pPr>
      <w:r>
        <w:tab/>
      </w:r>
      <w:r>
        <w:rPr>
          <w:rStyle w:val="prListNumber"/>
        </w:rPr>
        <w:t>c.</w:t>
      </w:r>
      <w:r>
        <w:tab/>
        <w:t>When is your hair the longest? Explain your reasoning.</w:t>
      </w:r>
    </w:p>
    <w:p w:rsidR="003D2C96" w:rsidRDefault="003D2C96" w:rsidP="003D2C96">
      <w:pPr>
        <w:pStyle w:val="prNumList1"/>
      </w:pPr>
    </w:p>
    <w:p w:rsidR="003D2C96" w:rsidRDefault="003D2C96" w:rsidP="003D2C96">
      <w:pPr>
        <w:pStyle w:val="prNumList1"/>
      </w:pPr>
    </w:p>
    <w:p w:rsidR="003D2C96" w:rsidRDefault="003D2C96" w:rsidP="003D2C96">
      <w:pPr>
        <w:pStyle w:val="aaaNameDate"/>
      </w:pPr>
    </w:p>
    <w:p w:rsidR="0000609B" w:rsidRDefault="0000609B" w:rsidP="001B405D"/>
    <w:sectPr w:rsidR="0000609B" w:rsidSect="001B405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14CDD" w:rsidRDefault="00114CDD" w:rsidP="00AA227A">
      <w:pPr>
        <w:spacing w:after="0" w:line="240" w:lineRule="auto"/>
      </w:pPr>
      <w:r>
        <w:separator/>
      </w:r>
    </w:p>
  </w:endnote>
  <w:endnote w:type="continuationSeparator" w:id="0">
    <w:p w:rsidR="00114CDD" w:rsidRDefault="00114CDD" w:rsidP="00AA227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14CDD" w:rsidRDefault="00114CDD" w:rsidP="00AA227A">
      <w:pPr>
        <w:spacing w:after="0" w:line="240" w:lineRule="auto"/>
      </w:pPr>
      <w:r>
        <w:separator/>
      </w:r>
    </w:p>
  </w:footnote>
  <w:footnote w:type="continuationSeparator" w:id="0">
    <w:p w:rsidR="00114CDD" w:rsidRDefault="00114CDD" w:rsidP="00AA227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D6569DC"/>
    <w:multiLevelType w:val="hybridMultilevel"/>
    <w:tmpl w:val="2662E7E2"/>
    <w:lvl w:ilvl="0" w:tplc="DBA83770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8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227A"/>
    <w:rsid w:val="00002318"/>
    <w:rsid w:val="0000609B"/>
    <w:rsid w:val="0008135C"/>
    <w:rsid w:val="00114CDD"/>
    <w:rsid w:val="001B405D"/>
    <w:rsid w:val="00225499"/>
    <w:rsid w:val="00270408"/>
    <w:rsid w:val="003D2C96"/>
    <w:rsid w:val="0048167A"/>
    <w:rsid w:val="005968F5"/>
    <w:rsid w:val="00720EEE"/>
    <w:rsid w:val="00756FA8"/>
    <w:rsid w:val="00815AEB"/>
    <w:rsid w:val="00856459"/>
    <w:rsid w:val="009757D1"/>
    <w:rsid w:val="009A0184"/>
    <w:rsid w:val="00AA227A"/>
    <w:rsid w:val="00B11F43"/>
    <w:rsid w:val="00CE3DD0"/>
    <w:rsid w:val="00D37E0C"/>
    <w:rsid w:val="00D67B69"/>
    <w:rsid w:val="00D726EB"/>
    <w:rsid w:val="00F456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7DB7368-4974-44BF-A1E4-70C2776037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A227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A227A"/>
  </w:style>
  <w:style w:type="paragraph" w:styleId="Footer">
    <w:name w:val="footer"/>
    <w:basedOn w:val="Normal"/>
    <w:link w:val="FooterChar"/>
    <w:uiPriority w:val="99"/>
    <w:unhideWhenUsed/>
    <w:rsid w:val="00AA227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A227A"/>
  </w:style>
  <w:style w:type="table" w:styleId="TableGrid">
    <w:name w:val="Table Grid"/>
    <w:basedOn w:val="TableNormal"/>
    <w:rsid w:val="00AA227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0609B"/>
    <w:pPr>
      <w:ind w:left="720"/>
      <w:contextualSpacing/>
    </w:pPr>
  </w:style>
  <w:style w:type="paragraph" w:customStyle="1" w:styleId="acTableHead">
    <w:name w:val="acTableHead"/>
    <w:basedOn w:val="Normal"/>
    <w:rsid w:val="003D2C96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eastAsia="Times New Roman" w:hAnsi="Arial" w:cs="Times New Roman"/>
      <w:b/>
      <w:color w:val="000000"/>
      <w:szCs w:val="24"/>
    </w:rPr>
  </w:style>
  <w:style w:type="paragraph" w:customStyle="1" w:styleId="acTableText">
    <w:name w:val="acTableText"/>
    <w:basedOn w:val="Normal"/>
    <w:rsid w:val="003D2C96"/>
    <w:pPr>
      <w:framePr w:hSpace="180" w:wrap="around" w:vAnchor="text" w:hAnchor="page" w:x="2401" w:y="42"/>
      <w:widowControl w:val="0"/>
      <w:tabs>
        <w:tab w:val="right" w:pos="48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acExampleNumber">
    <w:name w:val="acExampleNumber"/>
    <w:basedOn w:val="DefaultParagraphFont"/>
    <w:rsid w:val="003D2C96"/>
    <w:rPr>
      <w:rFonts w:ascii="Verdana" w:hAnsi="Verdana"/>
      <w:b/>
      <w:color w:val="FFFFFF"/>
      <w:sz w:val="22"/>
    </w:rPr>
  </w:style>
  <w:style w:type="character" w:customStyle="1" w:styleId="aaaForUseWith">
    <w:name w:val="aaaForUseWith"/>
    <w:basedOn w:val="DefaultParagraphFont"/>
    <w:rsid w:val="003D2C96"/>
    <w:rPr>
      <w:rFonts w:ascii="Arial" w:hAnsi="Arial"/>
      <w:b/>
      <w:color w:val="auto"/>
      <w:sz w:val="20"/>
      <w:szCs w:val="20"/>
    </w:rPr>
  </w:style>
  <w:style w:type="paragraph" w:customStyle="1" w:styleId="aaaNameDate">
    <w:name w:val="aaaNameDate"/>
    <w:next w:val="Normal"/>
    <w:rsid w:val="003D2C96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eastAsia="Times New Roman" w:hAnsi="Arial" w:cs="Times New Roman"/>
      <w:szCs w:val="24"/>
    </w:rPr>
  </w:style>
  <w:style w:type="paragraph" w:customStyle="1" w:styleId="aaaTitleNumber">
    <w:name w:val="aaaTitleNumber"/>
    <w:basedOn w:val="Normal"/>
    <w:rsid w:val="003D2C96"/>
    <w:pPr>
      <w:widowControl w:val="0"/>
      <w:spacing w:after="0" w:line="280" w:lineRule="atLeast"/>
      <w:jc w:val="center"/>
    </w:pPr>
    <w:rPr>
      <w:rFonts w:ascii="Arial" w:eastAsia="Times New Roman" w:hAnsi="Arial" w:cs="Times New Roman"/>
      <w:b/>
      <w:color w:val="FFFFFF"/>
      <w:spacing w:val="20"/>
      <w:sz w:val="40"/>
      <w:szCs w:val="24"/>
    </w:rPr>
  </w:style>
  <w:style w:type="character" w:customStyle="1" w:styleId="aaaTitleCharChar">
    <w:name w:val="aaaTitle Char Char"/>
    <w:basedOn w:val="DefaultParagraphFont"/>
    <w:link w:val="aaaTitle"/>
    <w:rsid w:val="003D2C96"/>
    <w:rPr>
      <w:rFonts w:ascii="Arial" w:hAnsi="Arial"/>
      <w:b/>
      <w:sz w:val="32"/>
      <w:szCs w:val="32"/>
    </w:rPr>
  </w:style>
  <w:style w:type="paragraph" w:customStyle="1" w:styleId="aaaTitle">
    <w:name w:val="aaaTitle"/>
    <w:next w:val="Normal"/>
    <w:link w:val="aaaTitleCharChar"/>
    <w:rsid w:val="003D2C96"/>
    <w:pPr>
      <w:widowControl w:val="0"/>
      <w:tabs>
        <w:tab w:val="left" w:pos="120"/>
      </w:tabs>
      <w:spacing w:after="0" w:line="320" w:lineRule="atLeast"/>
    </w:pPr>
    <w:rPr>
      <w:rFonts w:ascii="Arial" w:hAnsi="Arial"/>
      <w:b/>
      <w:sz w:val="32"/>
      <w:szCs w:val="32"/>
    </w:rPr>
  </w:style>
  <w:style w:type="paragraph" w:customStyle="1" w:styleId="aaaTitleNumberSmall">
    <w:name w:val="aaaTitleNumberSmall"/>
    <w:basedOn w:val="aaaTitleNumber"/>
    <w:rsid w:val="003D2C96"/>
    <w:rPr>
      <w:sz w:val="24"/>
    </w:rPr>
  </w:style>
  <w:style w:type="paragraph" w:customStyle="1" w:styleId="aaaTitleSmall">
    <w:name w:val="aaaTitleSmall"/>
    <w:basedOn w:val="aaaTitle"/>
    <w:rsid w:val="003D2C96"/>
    <w:rPr>
      <w:sz w:val="24"/>
    </w:rPr>
  </w:style>
  <w:style w:type="paragraph" w:customStyle="1" w:styleId="prDirectionLine">
    <w:name w:val="prDirectionLine"/>
    <w:next w:val="Normal"/>
    <w:rsid w:val="003D2C96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</w:rPr>
  </w:style>
  <w:style w:type="character" w:customStyle="1" w:styleId="prListNumber">
    <w:name w:val="prListNumber"/>
    <w:basedOn w:val="DefaultParagraphFont"/>
    <w:rsid w:val="003D2C96"/>
    <w:rPr>
      <w:rFonts w:ascii="Arial" w:hAnsi="Arial"/>
      <w:b/>
      <w:sz w:val="22"/>
    </w:rPr>
  </w:style>
  <w:style w:type="paragraph" w:customStyle="1" w:styleId="prNumList1">
    <w:name w:val="prNumList1"/>
    <w:basedOn w:val="Normal"/>
    <w:rsid w:val="003D2C9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rNumList3">
    <w:name w:val="prNumList3"/>
    <w:basedOn w:val="prNumList1"/>
    <w:rsid w:val="003D2C9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prNumList4">
    <w:name w:val="prNumList4"/>
    <w:basedOn w:val="Normal"/>
    <w:rsid w:val="003D2C96"/>
    <w:pPr>
      <w:widowControl w:val="0"/>
      <w:tabs>
        <w:tab w:val="decimal" w:pos="360"/>
        <w:tab w:val="left" w:pos="559"/>
        <w:tab w:val="decimal" w:pos="2580"/>
        <w:tab w:val="left" w:pos="2779"/>
        <w:tab w:val="decimal" w:pos="4800"/>
        <w:tab w:val="left" w:pos="4999"/>
        <w:tab w:val="decimal" w:pos="7020"/>
        <w:tab w:val="left" w:pos="7219"/>
      </w:tabs>
      <w:spacing w:after="200" w:line="280" w:lineRule="atLeast"/>
      <w:ind w:left="559" w:hanging="55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rLetSubList1">
    <w:name w:val="prLetSubList1"/>
    <w:basedOn w:val="Normal"/>
    <w:link w:val="prLetSubList1Char"/>
    <w:rsid w:val="003D2C9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prLetSubList1Char">
    <w:name w:val="prLetSubList1 Char"/>
    <w:basedOn w:val="DefaultParagraphFont"/>
    <w:link w:val="prLetSubList1"/>
    <w:rsid w:val="003D2C96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D2C9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2C9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77</Words>
  <Characters>101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Diego Unified School District</Company>
  <LinksUpToDate>false</LinksUpToDate>
  <CharactersWithSpaces>11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o Thanh-Thuy</dc:creator>
  <cp:keywords/>
  <dc:description/>
  <cp:lastModifiedBy>Cao Thanh-Thuy</cp:lastModifiedBy>
  <cp:revision>3</cp:revision>
  <cp:lastPrinted>2018-10-02T17:41:00Z</cp:lastPrinted>
  <dcterms:created xsi:type="dcterms:W3CDTF">2018-10-02T17:35:00Z</dcterms:created>
  <dcterms:modified xsi:type="dcterms:W3CDTF">2018-10-02T17:41:00Z</dcterms:modified>
</cp:coreProperties>
</file>